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85145F" w14:textId="61CF19C9" w:rsidR="00894AB2" w:rsidRDefault="005936AF" w:rsidP="007C1AFF">
      <w:pPr>
        <w:ind w:firstLineChars="100" w:firstLine="480"/>
      </w:pPr>
      <w:r>
        <w:rPr>
          <w:rFonts w:hint="eastAsia"/>
          <w:noProof/>
          <w:sz w:val="48"/>
          <w:szCs w:val="52"/>
          <w:bdr w:val="single" w:sz="4" w:space="0" w:color="auto"/>
        </w:rPr>
        <w:drawing>
          <wp:anchor distT="0" distB="0" distL="114300" distR="114300" simplePos="0" relativeHeight="251658240" behindDoc="0" locked="0" layoutInCell="1" allowOverlap="1" wp14:anchorId="52BEDB71" wp14:editId="45EDCA4A">
            <wp:simplePos x="0" y="0"/>
            <wp:positionH relativeFrom="margin">
              <wp:align>right</wp:align>
            </wp:positionH>
            <wp:positionV relativeFrom="paragraph">
              <wp:posOffset>52070</wp:posOffset>
            </wp:positionV>
            <wp:extent cx="2308001" cy="2466975"/>
            <wp:effectExtent l="0" t="0" r="0" b="0"/>
            <wp:wrapSquare wrapText="bothSides"/>
            <wp:docPr id="1" name="図 1" descr="ダイアグラム&#10;&#10;自動的に生成された説明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図 1" descr="ダイアグラム&#10;&#10;自動的に生成された説明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08001" cy="2466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5F3F" w:rsidRPr="006B07E2">
        <w:rPr>
          <w:rFonts w:hint="eastAsia"/>
          <w:sz w:val="48"/>
          <w:szCs w:val="52"/>
          <w:bdr w:val="single" w:sz="4" w:space="0" w:color="auto"/>
        </w:rPr>
        <w:t>９個の円の接触問題</w:t>
      </w:r>
    </w:p>
    <w:p w14:paraId="566A88DE" w14:textId="02E3375A" w:rsidR="00495F3F" w:rsidRDefault="00495F3F" w:rsidP="005936AF">
      <w:pPr>
        <w:ind w:firstLineChars="500" w:firstLine="1050"/>
      </w:pPr>
      <w:r>
        <w:rPr>
          <w:rFonts w:hint="eastAsia"/>
        </w:rPr>
        <w:t>広幡神社</w:t>
      </w:r>
      <w:r w:rsidR="007C1AFF">
        <w:rPr>
          <w:rFonts w:hint="eastAsia"/>
        </w:rPr>
        <w:t>（三重県）の</w:t>
      </w:r>
      <w:r>
        <w:rPr>
          <w:rFonts w:hint="eastAsia"/>
        </w:rPr>
        <w:t>算額から</w:t>
      </w:r>
    </w:p>
    <w:p w14:paraId="43DB393E" w14:textId="3B147A47" w:rsidR="00894AB2" w:rsidRDefault="00894AB2" w:rsidP="007C1AFF"/>
    <w:p w14:paraId="1BA3D9E6" w14:textId="1C90E7C4" w:rsidR="007C1AFF" w:rsidRPr="00495F3F" w:rsidRDefault="007C1AFF" w:rsidP="007C1AFF">
      <w:r>
        <w:rPr>
          <w:rFonts w:hint="eastAsia"/>
        </w:rPr>
        <w:t>【問題】</w:t>
      </w:r>
    </w:p>
    <w:p w14:paraId="1D57D2BD" w14:textId="46C241E3" w:rsidR="007C1AFF" w:rsidRDefault="00495F3F" w:rsidP="00B514B9">
      <w:r>
        <w:rPr>
          <w:rFonts w:hint="eastAsia"/>
        </w:rPr>
        <w:t xml:space="preserve">　半径１の円の中に２個の大円（半径</w:t>
      </w:r>
      <w:r w:rsidR="00E87763" w:rsidRPr="00495F3F">
        <w:rPr>
          <w:position w:val="-6"/>
        </w:rPr>
        <w:object w:dxaOrig="200" w:dyaOrig="220" w14:anchorId="6B8665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7" o:title=""/>
          </v:shape>
          <o:OLEObject Type="Embed" ProgID="Equation.DSMT4" ShapeID="_x0000_i1025" DrawAspect="Content" ObjectID="_1700220536" r:id="rId8"/>
        </w:object>
      </w:r>
      <w:r>
        <w:rPr>
          <w:rFonts w:hint="eastAsia"/>
        </w:rPr>
        <w:t>）と</w:t>
      </w:r>
      <w:r w:rsidR="000A64D6">
        <w:rPr>
          <w:rFonts w:hint="eastAsia"/>
        </w:rPr>
        <w:t>４個の</w:t>
      </w:r>
      <w:r>
        <w:rPr>
          <w:rFonts w:hint="eastAsia"/>
        </w:rPr>
        <w:t>中円（半径</w:t>
      </w:r>
      <w:r w:rsidR="00E87763" w:rsidRPr="00495F3F">
        <w:rPr>
          <w:position w:val="-6"/>
        </w:rPr>
        <w:object w:dxaOrig="200" w:dyaOrig="279" w14:anchorId="5F79700D">
          <v:shape id="_x0000_i1026" type="#_x0000_t75" style="width:9.75pt;height:14.25pt" o:ole="">
            <v:imagedata r:id="rId9" o:title=""/>
          </v:shape>
          <o:OLEObject Type="Embed" ProgID="Equation.DSMT4" ShapeID="_x0000_i1026" DrawAspect="Content" ObjectID="_1700220537" r:id="rId10"/>
        </w:object>
      </w:r>
      <w:r>
        <w:rPr>
          <w:rFonts w:hint="eastAsia"/>
        </w:rPr>
        <w:t>）</w:t>
      </w:r>
      <w:r w:rsidR="000A64D6">
        <w:rPr>
          <w:rFonts w:hint="eastAsia"/>
        </w:rPr>
        <w:t>および２個の小円（半径</w:t>
      </w:r>
      <w:r w:rsidR="00E87763" w:rsidRPr="000A64D6">
        <w:rPr>
          <w:position w:val="-6"/>
        </w:rPr>
        <w:object w:dxaOrig="180" w:dyaOrig="220" w14:anchorId="1FB9BA28">
          <v:shape id="_x0000_i1027" type="#_x0000_t75" style="width:9pt;height:11.25pt" o:ole="">
            <v:imagedata r:id="rId11" o:title=""/>
          </v:shape>
          <o:OLEObject Type="Embed" ProgID="Equation.DSMT4" ShapeID="_x0000_i1027" DrawAspect="Content" ObjectID="_1700220538" r:id="rId12"/>
        </w:object>
      </w:r>
      <w:r w:rsidR="000A64D6">
        <w:rPr>
          <w:rFonts w:hint="eastAsia"/>
        </w:rPr>
        <w:t>）が図の様に接している。</w:t>
      </w:r>
      <w:r w:rsidR="008A7A86">
        <w:rPr>
          <w:rFonts w:hint="eastAsia"/>
        </w:rPr>
        <w:t>また，この図は上下対称かつ左右対称となっている。</w:t>
      </w:r>
      <w:r w:rsidR="000A64D6">
        <w:rPr>
          <w:rFonts w:hint="eastAsia"/>
        </w:rPr>
        <w:t>このとき，３つの半径</w:t>
      </w:r>
      <w:r w:rsidR="00E87763" w:rsidRPr="000A64D6">
        <w:rPr>
          <w:position w:val="-10"/>
        </w:rPr>
        <w:object w:dxaOrig="600" w:dyaOrig="320" w14:anchorId="3B830AE5">
          <v:shape id="_x0000_i1028" type="#_x0000_t75" style="width:30pt;height:15.75pt" o:ole="">
            <v:imagedata r:id="rId13" o:title=""/>
          </v:shape>
          <o:OLEObject Type="Embed" ProgID="Equation.DSMT4" ShapeID="_x0000_i1028" DrawAspect="Content" ObjectID="_1700220539" r:id="rId14"/>
        </w:object>
      </w:r>
      <w:r w:rsidR="000A64D6">
        <w:rPr>
          <w:rFonts w:hint="eastAsia"/>
        </w:rPr>
        <w:t>を求めよ。</w:t>
      </w:r>
    </w:p>
    <w:p w14:paraId="37D0A591" w14:textId="715556BA" w:rsidR="007C1AFF" w:rsidRDefault="007C1AFF" w:rsidP="00B514B9"/>
    <w:p w14:paraId="71D1593D" w14:textId="148CE2DC" w:rsidR="00F45B7B" w:rsidRPr="00F27136" w:rsidRDefault="007C1AFF" w:rsidP="0083043E">
      <w:r>
        <w:rPr>
          <w:rFonts w:hint="eastAsia"/>
        </w:rPr>
        <w:t>【</w:t>
      </w:r>
      <w:r w:rsidR="008A7A86">
        <w:t>解答</w:t>
      </w:r>
      <w:r>
        <w:rPr>
          <w:rFonts w:hint="eastAsia"/>
        </w:rPr>
        <w:t>】</w:t>
      </w:r>
      <w:r w:rsidR="0083043E" w:rsidRPr="00F27136">
        <w:t xml:space="preserve"> </w:t>
      </w:r>
    </w:p>
    <w:sectPr w:rsidR="00F45B7B" w:rsidRPr="00F27136" w:rsidSect="00F45B7B">
      <w:pgSz w:w="11906" w:h="16838" w:code="9"/>
      <w:pgMar w:top="1418" w:right="1418" w:bottom="1418" w:left="1418" w:header="851" w:footer="992" w:gutter="0"/>
      <w:cols w:space="425"/>
      <w:docGrid w:type="linesAndChars" w:linePitch="35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D79CB7" w14:textId="77777777" w:rsidR="0026454D" w:rsidRDefault="0026454D" w:rsidP="00495F3F">
      <w:r>
        <w:separator/>
      </w:r>
    </w:p>
  </w:endnote>
  <w:endnote w:type="continuationSeparator" w:id="0">
    <w:p w14:paraId="01779DC7" w14:textId="77777777" w:rsidR="0026454D" w:rsidRDefault="0026454D" w:rsidP="00495F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DB2C21" w14:textId="77777777" w:rsidR="0026454D" w:rsidRDefault="0026454D" w:rsidP="00495F3F">
      <w:r>
        <w:separator/>
      </w:r>
    </w:p>
  </w:footnote>
  <w:footnote w:type="continuationSeparator" w:id="0">
    <w:p w14:paraId="6BA9E6EA" w14:textId="77777777" w:rsidR="0026454D" w:rsidRDefault="0026454D" w:rsidP="00495F3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840"/>
  <w:drawingGridHorizontalSpacing w:val="105"/>
  <w:drawingGridVerticalSpacing w:val="175"/>
  <w:displayHorizontalDrawingGridEvery w:val="2"/>
  <w:displayVertic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14B9"/>
    <w:rsid w:val="00000DB1"/>
    <w:rsid w:val="0000263A"/>
    <w:rsid w:val="00002B82"/>
    <w:rsid w:val="00002DD2"/>
    <w:rsid w:val="000033A7"/>
    <w:rsid w:val="0000655A"/>
    <w:rsid w:val="000074AC"/>
    <w:rsid w:val="0001040A"/>
    <w:rsid w:val="00011F4C"/>
    <w:rsid w:val="0001283E"/>
    <w:rsid w:val="00014766"/>
    <w:rsid w:val="00015884"/>
    <w:rsid w:val="00015D45"/>
    <w:rsid w:val="00016556"/>
    <w:rsid w:val="000210AC"/>
    <w:rsid w:val="000210B0"/>
    <w:rsid w:val="0002200E"/>
    <w:rsid w:val="00022EFD"/>
    <w:rsid w:val="000244E8"/>
    <w:rsid w:val="00024D95"/>
    <w:rsid w:val="00027063"/>
    <w:rsid w:val="00027E35"/>
    <w:rsid w:val="00027EF0"/>
    <w:rsid w:val="00030FA1"/>
    <w:rsid w:val="0003136D"/>
    <w:rsid w:val="00031F36"/>
    <w:rsid w:val="00032A4D"/>
    <w:rsid w:val="00032F34"/>
    <w:rsid w:val="00033E57"/>
    <w:rsid w:val="0003614A"/>
    <w:rsid w:val="000372B0"/>
    <w:rsid w:val="00037672"/>
    <w:rsid w:val="000376FC"/>
    <w:rsid w:val="00041515"/>
    <w:rsid w:val="000422A5"/>
    <w:rsid w:val="00042919"/>
    <w:rsid w:val="000440F4"/>
    <w:rsid w:val="00044E93"/>
    <w:rsid w:val="00047DE9"/>
    <w:rsid w:val="00050181"/>
    <w:rsid w:val="00050B39"/>
    <w:rsid w:val="000512D3"/>
    <w:rsid w:val="00052393"/>
    <w:rsid w:val="00052469"/>
    <w:rsid w:val="00052FAD"/>
    <w:rsid w:val="000558C1"/>
    <w:rsid w:val="00057E26"/>
    <w:rsid w:val="000603B9"/>
    <w:rsid w:val="00060897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DD4"/>
    <w:rsid w:val="00077393"/>
    <w:rsid w:val="00077A92"/>
    <w:rsid w:val="0008090F"/>
    <w:rsid w:val="00080AF1"/>
    <w:rsid w:val="000812F9"/>
    <w:rsid w:val="000816BD"/>
    <w:rsid w:val="00081F6C"/>
    <w:rsid w:val="000833EC"/>
    <w:rsid w:val="00083AD5"/>
    <w:rsid w:val="00084A1E"/>
    <w:rsid w:val="000912D9"/>
    <w:rsid w:val="00092F3C"/>
    <w:rsid w:val="00093E93"/>
    <w:rsid w:val="000965A3"/>
    <w:rsid w:val="00096786"/>
    <w:rsid w:val="0009765B"/>
    <w:rsid w:val="000979B6"/>
    <w:rsid w:val="000A11A0"/>
    <w:rsid w:val="000A16F9"/>
    <w:rsid w:val="000A27CB"/>
    <w:rsid w:val="000A3398"/>
    <w:rsid w:val="000A4055"/>
    <w:rsid w:val="000A4AE4"/>
    <w:rsid w:val="000A5A4F"/>
    <w:rsid w:val="000A64D6"/>
    <w:rsid w:val="000A6B89"/>
    <w:rsid w:val="000A6CF6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B9D"/>
    <w:rsid w:val="000C4E7F"/>
    <w:rsid w:val="000D13CE"/>
    <w:rsid w:val="000D5A43"/>
    <w:rsid w:val="000E167A"/>
    <w:rsid w:val="000E1710"/>
    <w:rsid w:val="000E2291"/>
    <w:rsid w:val="000E3475"/>
    <w:rsid w:val="000E46EE"/>
    <w:rsid w:val="000E49BB"/>
    <w:rsid w:val="000E5833"/>
    <w:rsid w:val="000E68B2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052E"/>
    <w:rsid w:val="00104DA2"/>
    <w:rsid w:val="00106BE0"/>
    <w:rsid w:val="00106EE4"/>
    <w:rsid w:val="00107B4B"/>
    <w:rsid w:val="00107BB8"/>
    <w:rsid w:val="00110FF7"/>
    <w:rsid w:val="00111B59"/>
    <w:rsid w:val="00114B3E"/>
    <w:rsid w:val="00114F13"/>
    <w:rsid w:val="001158CB"/>
    <w:rsid w:val="00120676"/>
    <w:rsid w:val="00121DD4"/>
    <w:rsid w:val="00123945"/>
    <w:rsid w:val="00123C69"/>
    <w:rsid w:val="0012495C"/>
    <w:rsid w:val="001253B5"/>
    <w:rsid w:val="00125D60"/>
    <w:rsid w:val="00125F8D"/>
    <w:rsid w:val="00127653"/>
    <w:rsid w:val="001314E8"/>
    <w:rsid w:val="00131F15"/>
    <w:rsid w:val="00133C31"/>
    <w:rsid w:val="00135100"/>
    <w:rsid w:val="00140556"/>
    <w:rsid w:val="00140785"/>
    <w:rsid w:val="001407C0"/>
    <w:rsid w:val="001417A0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40E"/>
    <w:rsid w:val="001559F6"/>
    <w:rsid w:val="00155CD5"/>
    <w:rsid w:val="00157419"/>
    <w:rsid w:val="00160FFF"/>
    <w:rsid w:val="00163646"/>
    <w:rsid w:val="001649EA"/>
    <w:rsid w:val="001650CE"/>
    <w:rsid w:val="00165F08"/>
    <w:rsid w:val="0016632D"/>
    <w:rsid w:val="00166950"/>
    <w:rsid w:val="0017026F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41C5"/>
    <w:rsid w:val="0018565B"/>
    <w:rsid w:val="00186A2F"/>
    <w:rsid w:val="00186DEA"/>
    <w:rsid w:val="00187E7B"/>
    <w:rsid w:val="00192250"/>
    <w:rsid w:val="001927F1"/>
    <w:rsid w:val="00193667"/>
    <w:rsid w:val="0019747B"/>
    <w:rsid w:val="001A0FC6"/>
    <w:rsid w:val="001A14F2"/>
    <w:rsid w:val="001A21D7"/>
    <w:rsid w:val="001A2BA5"/>
    <w:rsid w:val="001A2E1D"/>
    <w:rsid w:val="001A3779"/>
    <w:rsid w:val="001A519A"/>
    <w:rsid w:val="001A5218"/>
    <w:rsid w:val="001A52E0"/>
    <w:rsid w:val="001A557C"/>
    <w:rsid w:val="001A633E"/>
    <w:rsid w:val="001A63DB"/>
    <w:rsid w:val="001A7EE0"/>
    <w:rsid w:val="001B1542"/>
    <w:rsid w:val="001B266B"/>
    <w:rsid w:val="001B29CB"/>
    <w:rsid w:val="001B2BE6"/>
    <w:rsid w:val="001B3160"/>
    <w:rsid w:val="001B4229"/>
    <w:rsid w:val="001B5368"/>
    <w:rsid w:val="001B5A5F"/>
    <w:rsid w:val="001C16F7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06F4"/>
    <w:rsid w:val="00201966"/>
    <w:rsid w:val="0020249A"/>
    <w:rsid w:val="00202BA9"/>
    <w:rsid w:val="00202E19"/>
    <w:rsid w:val="002044E7"/>
    <w:rsid w:val="0020571E"/>
    <w:rsid w:val="00205FA4"/>
    <w:rsid w:val="002066B6"/>
    <w:rsid w:val="002069FB"/>
    <w:rsid w:val="00214B01"/>
    <w:rsid w:val="00214C68"/>
    <w:rsid w:val="00215B02"/>
    <w:rsid w:val="00220403"/>
    <w:rsid w:val="002208C0"/>
    <w:rsid w:val="00220DA3"/>
    <w:rsid w:val="002220E2"/>
    <w:rsid w:val="002228B2"/>
    <w:rsid w:val="0022452D"/>
    <w:rsid w:val="00226174"/>
    <w:rsid w:val="002314A3"/>
    <w:rsid w:val="00231D92"/>
    <w:rsid w:val="002325BA"/>
    <w:rsid w:val="0023768D"/>
    <w:rsid w:val="0024092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59FA"/>
    <w:rsid w:val="0025774C"/>
    <w:rsid w:val="00257DDC"/>
    <w:rsid w:val="0026035B"/>
    <w:rsid w:val="00260540"/>
    <w:rsid w:val="00260FD5"/>
    <w:rsid w:val="002612E4"/>
    <w:rsid w:val="002629CE"/>
    <w:rsid w:val="0026454D"/>
    <w:rsid w:val="00270046"/>
    <w:rsid w:val="002700DF"/>
    <w:rsid w:val="00270CE5"/>
    <w:rsid w:val="00271C4D"/>
    <w:rsid w:val="00273C1B"/>
    <w:rsid w:val="00274B5D"/>
    <w:rsid w:val="00275A5D"/>
    <w:rsid w:val="0028199E"/>
    <w:rsid w:val="00282211"/>
    <w:rsid w:val="0028264D"/>
    <w:rsid w:val="00284DA3"/>
    <w:rsid w:val="0028585D"/>
    <w:rsid w:val="0028656D"/>
    <w:rsid w:val="00286EFB"/>
    <w:rsid w:val="00287A9B"/>
    <w:rsid w:val="002909B7"/>
    <w:rsid w:val="00291D35"/>
    <w:rsid w:val="00293B15"/>
    <w:rsid w:val="00293BDB"/>
    <w:rsid w:val="00294497"/>
    <w:rsid w:val="0029635A"/>
    <w:rsid w:val="002976A0"/>
    <w:rsid w:val="002A318F"/>
    <w:rsid w:val="002A5CB6"/>
    <w:rsid w:val="002A75CC"/>
    <w:rsid w:val="002B05E7"/>
    <w:rsid w:val="002B09F8"/>
    <w:rsid w:val="002B1FA5"/>
    <w:rsid w:val="002B25FA"/>
    <w:rsid w:val="002B32CA"/>
    <w:rsid w:val="002B3E3A"/>
    <w:rsid w:val="002B6407"/>
    <w:rsid w:val="002B72E4"/>
    <w:rsid w:val="002B7886"/>
    <w:rsid w:val="002B7B3F"/>
    <w:rsid w:val="002C0643"/>
    <w:rsid w:val="002C37EE"/>
    <w:rsid w:val="002C3FF6"/>
    <w:rsid w:val="002C4003"/>
    <w:rsid w:val="002C587B"/>
    <w:rsid w:val="002C5DC8"/>
    <w:rsid w:val="002C5E13"/>
    <w:rsid w:val="002C605D"/>
    <w:rsid w:val="002C6446"/>
    <w:rsid w:val="002C69B8"/>
    <w:rsid w:val="002C6B99"/>
    <w:rsid w:val="002C6BE7"/>
    <w:rsid w:val="002D18CE"/>
    <w:rsid w:val="002D4301"/>
    <w:rsid w:val="002D5285"/>
    <w:rsid w:val="002D620A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4A5"/>
    <w:rsid w:val="002E6D3E"/>
    <w:rsid w:val="002E791B"/>
    <w:rsid w:val="002F21AD"/>
    <w:rsid w:val="002F257B"/>
    <w:rsid w:val="002F5773"/>
    <w:rsid w:val="002F5BB1"/>
    <w:rsid w:val="002F7437"/>
    <w:rsid w:val="002F75A1"/>
    <w:rsid w:val="002F7A70"/>
    <w:rsid w:val="00300704"/>
    <w:rsid w:val="00301CFF"/>
    <w:rsid w:val="00301EAE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6B3B"/>
    <w:rsid w:val="003176A3"/>
    <w:rsid w:val="00317B31"/>
    <w:rsid w:val="003205CD"/>
    <w:rsid w:val="00323060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390"/>
    <w:rsid w:val="003447D0"/>
    <w:rsid w:val="003458F1"/>
    <w:rsid w:val="0034627C"/>
    <w:rsid w:val="0034728B"/>
    <w:rsid w:val="00350296"/>
    <w:rsid w:val="00353B5E"/>
    <w:rsid w:val="003543A3"/>
    <w:rsid w:val="00354B37"/>
    <w:rsid w:val="00356A84"/>
    <w:rsid w:val="003624E6"/>
    <w:rsid w:val="00362830"/>
    <w:rsid w:val="0036549D"/>
    <w:rsid w:val="00365FF2"/>
    <w:rsid w:val="0036692F"/>
    <w:rsid w:val="00367E1C"/>
    <w:rsid w:val="00370F5D"/>
    <w:rsid w:val="003712ED"/>
    <w:rsid w:val="00371F90"/>
    <w:rsid w:val="00374AFC"/>
    <w:rsid w:val="0037552F"/>
    <w:rsid w:val="00376C04"/>
    <w:rsid w:val="00377C08"/>
    <w:rsid w:val="0038146D"/>
    <w:rsid w:val="00382E9B"/>
    <w:rsid w:val="0038306F"/>
    <w:rsid w:val="003872D9"/>
    <w:rsid w:val="003907FF"/>
    <w:rsid w:val="003927CD"/>
    <w:rsid w:val="00393AA7"/>
    <w:rsid w:val="00396384"/>
    <w:rsid w:val="003A105B"/>
    <w:rsid w:val="003A1834"/>
    <w:rsid w:val="003A2367"/>
    <w:rsid w:val="003A4D2B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B7EFB"/>
    <w:rsid w:val="003C016D"/>
    <w:rsid w:val="003C02B8"/>
    <w:rsid w:val="003C0688"/>
    <w:rsid w:val="003C0DE2"/>
    <w:rsid w:val="003C2D3C"/>
    <w:rsid w:val="003C32DA"/>
    <w:rsid w:val="003C467B"/>
    <w:rsid w:val="003C4F21"/>
    <w:rsid w:val="003C5C0C"/>
    <w:rsid w:val="003C6154"/>
    <w:rsid w:val="003D12E1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6FC8"/>
    <w:rsid w:val="003E7BEE"/>
    <w:rsid w:val="003F09D8"/>
    <w:rsid w:val="003F149E"/>
    <w:rsid w:val="003F2423"/>
    <w:rsid w:val="003F2B66"/>
    <w:rsid w:val="003F42BF"/>
    <w:rsid w:val="003F6DE1"/>
    <w:rsid w:val="004067DF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1FD"/>
    <w:rsid w:val="00425DDE"/>
    <w:rsid w:val="00425DFF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62FF"/>
    <w:rsid w:val="00450703"/>
    <w:rsid w:val="00450E08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67AA7"/>
    <w:rsid w:val="004706F1"/>
    <w:rsid w:val="00472B79"/>
    <w:rsid w:val="00474BFE"/>
    <w:rsid w:val="00474DB4"/>
    <w:rsid w:val="004777CC"/>
    <w:rsid w:val="00481CE1"/>
    <w:rsid w:val="00482C05"/>
    <w:rsid w:val="00484010"/>
    <w:rsid w:val="00485537"/>
    <w:rsid w:val="00487AE3"/>
    <w:rsid w:val="00491052"/>
    <w:rsid w:val="004919A9"/>
    <w:rsid w:val="0049222F"/>
    <w:rsid w:val="004923CE"/>
    <w:rsid w:val="0049279C"/>
    <w:rsid w:val="004932AA"/>
    <w:rsid w:val="004952B9"/>
    <w:rsid w:val="00495B62"/>
    <w:rsid w:val="00495F3F"/>
    <w:rsid w:val="00496A1F"/>
    <w:rsid w:val="004A0497"/>
    <w:rsid w:val="004A0AB1"/>
    <w:rsid w:val="004A1DE9"/>
    <w:rsid w:val="004A3AEE"/>
    <w:rsid w:val="004A76EB"/>
    <w:rsid w:val="004A7DBA"/>
    <w:rsid w:val="004B01FC"/>
    <w:rsid w:val="004B038C"/>
    <w:rsid w:val="004B0C9C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F054D"/>
    <w:rsid w:val="004F0B3F"/>
    <w:rsid w:val="004F201D"/>
    <w:rsid w:val="004F4BC0"/>
    <w:rsid w:val="004F4BD4"/>
    <w:rsid w:val="004F595B"/>
    <w:rsid w:val="004F72C3"/>
    <w:rsid w:val="0050188B"/>
    <w:rsid w:val="00501F7D"/>
    <w:rsid w:val="00502016"/>
    <w:rsid w:val="00502219"/>
    <w:rsid w:val="005034A8"/>
    <w:rsid w:val="005034EB"/>
    <w:rsid w:val="00505582"/>
    <w:rsid w:val="00505C6E"/>
    <w:rsid w:val="005060C4"/>
    <w:rsid w:val="00510601"/>
    <w:rsid w:val="00510738"/>
    <w:rsid w:val="00511B91"/>
    <w:rsid w:val="00513CB5"/>
    <w:rsid w:val="00514122"/>
    <w:rsid w:val="00514E8C"/>
    <w:rsid w:val="00515AD9"/>
    <w:rsid w:val="00516A30"/>
    <w:rsid w:val="0051723C"/>
    <w:rsid w:val="0051783A"/>
    <w:rsid w:val="00520F0A"/>
    <w:rsid w:val="00521A33"/>
    <w:rsid w:val="00521BCF"/>
    <w:rsid w:val="00523682"/>
    <w:rsid w:val="005322F8"/>
    <w:rsid w:val="0053357E"/>
    <w:rsid w:val="00534F53"/>
    <w:rsid w:val="00536667"/>
    <w:rsid w:val="00536866"/>
    <w:rsid w:val="00537684"/>
    <w:rsid w:val="00537696"/>
    <w:rsid w:val="00542B19"/>
    <w:rsid w:val="00542C79"/>
    <w:rsid w:val="00545F19"/>
    <w:rsid w:val="005472EA"/>
    <w:rsid w:val="00550136"/>
    <w:rsid w:val="00550B1A"/>
    <w:rsid w:val="00550C12"/>
    <w:rsid w:val="00551909"/>
    <w:rsid w:val="00551C5C"/>
    <w:rsid w:val="005524CE"/>
    <w:rsid w:val="00552BB0"/>
    <w:rsid w:val="00552E90"/>
    <w:rsid w:val="005537B8"/>
    <w:rsid w:val="00553E24"/>
    <w:rsid w:val="005543CB"/>
    <w:rsid w:val="005545AC"/>
    <w:rsid w:val="00554A6B"/>
    <w:rsid w:val="0055579C"/>
    <w:rsid w:val="00556765"/>
    <w:rsid w:val="005606A9"/>
    <w:rsid w:val="0056507A"/>
    <w:rsid w:val="00567AA7"/>
    <w:rsid w:val="00570573"/>
    <w:rsid w:val="00570C63"/>
    <w:rsid w:val="00571DE9"/>
    <w:rsid w:val="0057383E"/>
    <w:rsid w:val="00574C76"/>
    <w:rsid w:val="00575958"/>
    <w:rsid w:val="0057661E"/>
    <w:rsid w:val="00577C6C"/>
    <w:rsid w:val="00580026"/>
    <w:rsid w:val="00582384"/>
    <w:rsid w:val="005825CF"/>
    <w:rsid w:val="00582DA5"/>
    <w:rsid w:val="00586D0D"/>
    <w:rsid w:val="00587BE5"/>
    <w:rsid w:val="00587E06"/>
    <w:rsid w:val="005913B9"/>
    <w:rsid w:val="00591D90"/>
    <w:rsid w:val="005935DB"/>
    <w:rsid w:val="005936AB"/>
    <w:rsid w:val="005936AF"/>
    <w:rsid w:val="005942E1"/>
    <w:rsid w:val="00594576"/>
    <w:rsid w:val="005951A7"/>
    <w:rsid w:val="00595324"/>
    <w:rsid w:val="00596A95"/>
    <w:rsid w:val="00596DC0"/>
    <w:rsid w:val="00597C37"/>
    <w:rsid w:val="005A112D"/>
    <w:rsid w:val="005A1ADE"/>
    <w:rsid w:val="005A2CAE"/>
    <w:rsid w:val="005A3106"/>
    <w:rsid w:val="005A3FAD"/>
    <w:rsid w:val="005A45AF"/>
    <w:rsid w:val="005A5D2D"/>
    <w:rsid w:val="005B1D8F"/>
    <w:rsid w:val="005B1FCD"/>
    <w:rsid w:val="005B27C2"/>
    <w:rsid w:val="005B3C47"/>
    <w:rsid w:val="005B3DA5"/>
    <w:rsid w:val="005B4D47"/>
    <w:rsid w:val="005B4D4B"/>
    <w:rsid w:val="005B6AE7"/>
    <w:rsid w:val="005B7936"/>
    <w:rsid w:val="005B7B80"/>
    <w:rsid w:val="005C1093"/>
    <w:rsid w:val="005C52D4"/>
    <w:rsid w:val="005C55B5"/>
    <w:rsid w:val="005C57D6"/>
    <w:rsid w:val="005C6C10"/>
    <w:rsid w:val="005C6F40"/>
    <w:rsid w:val="005D31C9"/>
    <w:rsid w:val="005D555A"/>
    <w:rsid w:val="005D6D0D"/>
    <w:rsid w:val="005E01A0"/>
    <w:rsid w:val="005E0226"/>
    <w:rsid w:val="005E265C"/>
    <w:rsid w:val="005E547F"/>
    <w:rsid w:val="005E5CBD"/>
    <w:rsid w:val="005E70BD"/>
    <w:rsid w:val="005F0493"/>
    <w:rsid w:val="005F0501"/>
    <w:rsid w:val="005F3A13"/>
    <w:rsid w:val="005F3FAB"/>
    <w:rsid w:val="005F6B7C"/>
    <w:rsid w:val="005F6DA5"/>
    <w:rsid w:val="006043C1"/>
    <w:rsid w:val="00606F02"/>
    <w:rsid w:val="006072B8"/>
    <w:rsid w:val="00607EFB"/>
    <w:rsid w:val="00610281"/>
    <w:rsid w:val="0061082C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1885"/>
    <w:rsid w:val="0062294C"/>
    <w:rsid w:val="00625D6B"/>
    <w:rsid w:val="0062631F"/>
    <w:rsid w:val="00627A49"/>
    <w:rsid w:val="00627AB0"/>
    <w:rsid w:val="006305E7"/>
    <w:rsid w:val="00630B61"/>
    <w:rsid w:val="0063295D"/>
    <w:rsid w:val="00633FCF"/>
    <w:rsid w:val="00636716"/>
    <w:rsid w:val="00640347"/>
    <w:rsid w:val="006414C4"/>
    <w:rsid w:val="00641828"/>
    <w:rsid w:val="00641F7D"/>
    <w:rsid w:val="00642608"/>
    <w:rsid w:val="006439C1"/>
    <w:rsid w:val="00644AE7"/>
    <w:rsid w:val="00646030"/>
    <w:rsid w:val="00646570"/>
    <w:rsid w:val="006476B1"/>
    <w:rsid w:val="0064793B"/>
    <w:rsid w:val="00647F05"/>
    <w:rsid w:val="006507D9"/>
    <w:rsid w:val="0065090D"/>
    <w:rsid w:val="00651C5A"/>
    <w:rsid w:val="00654A54"/>
    <w:rsid w:val="006622C4"/>
    <w:rsid w:val="006630BE"/>
    <w:rsid w:val="00666254"/>
    <w:rsid w:val="0067137B"/>
    <w:rsid w:val="006759AA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19D"/>
    <w:rsid w:val="006A5BA7"/>
    <w:rsid w:val="006A5FCF"/>
    <w:rsid w:val="006A716F"/>
    <w:rsid w:val="006A7517"/>
    <w:rsid w:val="006B07E2"/>
    <w:rsid w:val="006B12E9"/>
    <w:rsid w:val="006B1707"/>
    <w:rsid w:val="006B22A0"/>
    <w:rsid w:val="006B328F"/>
    <w:rsid w:val="006B3FAC"/>
    <w:rsid w:val="006B441C"/>
    <w:rsid w:val="006B5647"/>
    <w:rsid w:val="006B642D"/>
    <w:rsid w:val="006B6E2E"/>
    <w:rsid w:val="006B7434"/>
    <w:rsid w:val="006B75E0"/>
    <w:rsid w:val="006C0D59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61DC"/>
    <w:rsid w:val="006D73F1"/>
    <w:rsid w:val="006D7774"/>
    <w:rsid w:val="006E0216"/>
    <w:rsid w:val="006E0DE6"/>
    <w:rsid w:val="006E1BE8"/>
    <w:rsid w:val="006E3093"/>
    <w:rsid w:val="006E5E52"/>
    <w:rsid w:val="006E66A8"/>
    <w:rsid w:val="006E6D0D"/>
    <w:rsid w:val="006E7487"/>
    <w:rsid w:val="006F0B4A"/>
    <w:rsid w:val="006F1979"/>
    <w:rsid w:val="006F2125"/>
    <w:rsid w:val="006F3B03"/>
    <w:rsid w:val="006F43C1"/>
    <w:rsid w:val="006F4B7F"/>
    <w:rsid w:val="006F529F"/>
    <w:rsid w:val="006F6DD0"/>
    <w:rsid w:val="006F74A5"/>
    <w:rsid w:val="006F7E94"/>
    <w:rsid w:val="00703DFD"/>
    <w:rsid w:val="0070484A"/>
    <w:rsid w:val="0070719F"/>
    <w:rsid w:val="00707423"/>
    <w:rsid w:val="0070762A"/>
    <w:rsid w:val="00710184"/>
    <w:rsid w:val="00711EB9"/>
    <w:rsid w:val="00712F36"/>
    <w:rsid w:val="0071417F"/>
    <w:rsid w:val="007151CB"/>
    <w:rsid w:val="00715E61"/>
    <w:rsid w:val="00716DF7"/>
    <w:rsid w:val="007176B2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37853"/>
    <w:rsid w:val="007406F8"/>
    <w:rsid w:val="00740B21"/>
    <w:rsid w:val="00740C5C"/>
    <w:rsid w:val="00741A77"/>
    <w:rsid w:val="00741D3D"/>
    <w:rsid w:val="00741E53"/>
    <w:rsid w:val="0074316A"/>
    <w:rsid w:val="0074384B"/>
    <w:rsid w:val="007445E0"/>
    <w:rsid w:val="00745662"/>
    <w:rsid w:val="007459A2"/>
    <w:rsid w:val="00746749"/>
    <w:rsid w:val="00753243"/>
    <w:rsid w:val="007544E5"/>
    <w:rsid w:val="007546FB"/>
    <w:rsid w:val="007551D3"/>
    <w:rsid w:val="007574A5"/>
    <w:rsid w:val="007618D2"/>
    <w:rsid w:val="007652F8"/>
    <w:rsid w:val="007660F7"/>
    <w:rsid w:val="00766823"/>
    <w:rsid w:val="00766CAA"/>
    <w:rsid w:val="007674C6"/>
    <w:rsid w:val="0076780D"/>
    <w:rsid w:val="00767CDC"/>
    <w:rsid w:val="007742B8"/>
    <w:rsid w:val="0077453C"/>
    <w:rsid w:val="00775BA0"/>
    <w:rsid w:val="0077741E"/>
    <w:rsid w:val="00780403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03B"/>
    <w:rsid w:val="007A66F0"/>
    <w:rsid w:val="007B056C"/>
    <w:rsid w:val="007B6BB0"/>
    <w:rsid w:val="007B79DC"/>
    <w:rsid w:val="007B7FD6"/>
    <w:rsid w:val="007C0846"/>
    <w:rsid w:val="007C1AFF"/>
    <w:rsid w:val="007C2304"/>
    <w:rsid w:val="007C263E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3D08"/>
    <w:rsid w:val="007E4064"/>
    <w:rsid w:val="007E59C6"/>
    <w:rsid w:val="007E5E81"/>
    <w:rsid w:val="007E6861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42FC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2B34"/>
    <w:rsid w:val="008169B7"/>
    <w:rsid w:val="00820512"/>
    <w:rsid w:val="00820677"/>
    <w:rsid w:val="008209A5"/>
    <w:rsid w:val="00821FBD"/>
    <w:rsid w:val="00822429"/>
    <w:rsid w:val="00824B13"/>
    <w:rsid w:val="008254CC"/>
    <w:rsid w:val="00825BC9"/>
    <w:rsid w:val="00825D17"/>
    <w:rsid w:val="0082605A"/>
    <w:rsid w:val="008262D6"/>
    <w:rsid w:val="0083043E"/>
    <w:rsid w:val="00830A44"/>
    <w:rsid w:val="00830DA6"/>
    <w:rsid w:val="00831159"/>
    <w:rsid w:val="00831864"/>
    <w:rsid w:val="00832A9D"/>
    <w:rsid w:val="00833174"/>
    <w:rsid w:val="008331FA"/>
    <w:rsid w:val="00833851"/>
    <w:rsid w:val="00835BEB"/>
    <w:rsid w:val="00837149"/>
    <w:rsid w:val="00840708"/>
    <w:rsid w:val="008418DF"/>
    <w:rsid w:val="008452DA"/>
    <w:rsid w:val="008464D7"/>
    <w:rsid w:val="008500E9"/>
    <w:rsid w:val="0085147E"/>
    <w:rsid w:val="00852608"/>
    <w:rsid w:val="00856FA8"/>
    <w:rsid w:val="00860727"/>
    <w:rsid w:val="0086459B"/>
    <w:rsid w:val="008647E8"/>
    <w:rsid w:val="00865E95"/>
    <w:rsid w:val="00865F1F"/>
    <w:rsid w:val="008660A3"/>
    <w:rsid w:val="00866900"/>
    <w:rsid w:val="00867464"/>
    <w:rsid w:val="00870AC4"/>
    <w:rsid w:val="00871E3E"/>
    <w:rsid w:val="0087208C"/>
    <w:rsid w:val="00872242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910B4"/>
    <w:rsid w:val="0089274D"/>
    <w:rsid w:val="008929D7"/>
    <w:rsid w:val="00893978"/>
    <w:rsid w:val="008946DE"/>
    <w:rsid w:val="00894749"/>
    <w:rsid w:val="00894915"/>
    <w:rsid w:val="00894AB2"/>
    <w:rsid w:val="00895653"/>
    <w:rsid w:val="00896AA5"/>
    <w:rsid w:val="008978B9"/>
    <w:rsid w:val="008A0AC7"/>
    <w:rsid w:val="008A10AE"/>
    <w:rsid w:val="008A15EF"/>
    <w:rsid w:val="008A3AEF"/>
    <w:rsid w:val="008A45D0"/>
    <w:rsid w:val="008A5B72"/>
    <w:rsid w:val="008A691C"/>
    <w:rsid w:val="008A6CA8"/>
    <w:rsid w:val="008A7A86"/>
    <w:rsid w:val="008B1E28"/>
    <w:rsid w:val="008B2765"/>
    <w:rsid w:val="008B375A"/>
    <w:rsid w:val="008B3DB4"/>
    <w:rsid w:val="008B40FE"/>
    <w:rsid w:val="008B572C"/>
    <w:rsid w:val="008B5F37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76E"/>
    <w:rsid w:val="008C5A51"/>
    <w:rsid w:val="008C7223"/>
    <w:rsid w:val="008D0382"/>
    <w:rsid w:val="008D1ADB"/>
    <w:rsid w:val="008D37CA"/>
    <w:rsid w:val="008D4D58"/>
    <w:rsid w:val="008E0E4A"/>
    <w:rsid w:val="008E3477"/>
    <w:rsid w:val="008E4CAF"/>
    <w:rsid w:val="008E53B2"/>
    <w:rsid w:val="008E6CFB"/>
    <w:rsid w:val="008E71AB"/>
    <w:rsid w:val="008F0C19"/>
    <w:rsid w:val="008F2668"/>
    <w:rsid w:val="008F30D0"/>
    <w:rsid w:val="008F3B06"/>
    <w:rsid w:val="008F3DF0"/>
    <w:rsid w:val="008F44D5"/>
    <w:rsid w:val="008F4CFF"/>
    <w:rsid w:val="008F6056"/>
    <w:rsid w:val="008F7802"/>
    <w:rsid w:val="00900E0E"/>
    <w:rsid w:val="00901001"/>
    <w:rsid w:val="009026B8"/>
    <w:rsid w:val="00904784"/>
    <w:rsid w:val="00904CB3"/>
    <w:rsid w:val="0090541B"/>
    <w:rsid w:val="0090594C"/>
    <w:rsid w:val="00906013"/>
    <w:rsid w:val="00906A8C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2C8"/>
    <w:rsid w:val="00947CC5"/>
    <w:rsid w:val="00947EDD"/>
    <w:rsid w:val="00951C05"/>
    <w:rsid w:val="00951CDE"/>
    <w:rsid w:val="009542CE"/>
    <w:rsid w:val="00954407"/>
    <w:rsid w:val="00954A03"/>
    <w:rsid w:val="00955A4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1C94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94A"/>
    <w:rsid w:val="009A511B"/>
    <w:rsid w:val="009B0502"/>
    <w:rsid w:val="009B13B0"/>
    <w:rsid w:val="009B1B94"/>
    <w:rsid w:val="009B2B5C"/>
    <w:rsid w:val="009B32A8"/>
    <w:rsid w:val="009B3F0B"/>
    <w:rsid w:val="009B438F"/>
    <w:rsid w:val="009B4A39"/>
    <w:rsid w:val="009B6A89"/>
    <w:rsid w:val="009B7804"/>
    <w:rsid w:val="009C000F"/>
    <w:rsid w:val="009C07F0"/>
    <w:rsid w:val="009C1BE8"/>
    <w:rsid w:val="009C3D15"/>
    <w:rsid w:val="009C564D"/>
    <w:rsid w:val="009C60EC"/>
    <w:rsid w:val="009C65FE"/>
    <w:rsid w:val="009C6708"/>
    <w:rsid w:val="009C7D6D"/>
    <w:rsid w:val="009D0C1A"/>
    <w:rsid w:val="009D1C93"/>
    <w:rsid w:val="009D1E5A"/>
    <w:rsid w:val="009D25C8"/>
    <w:rsid w:val="009D4043"/>
    <w:rsid w:val="009D5DA2"/>
    <w:rsid w:val="009E0D57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E7C34"/>
    <w:rsid w:val="009F0EF0"/>
    <w:rsid w:val="009F1E50"/>
    <w:rsid w:val="009F2BFA"/>
    <w:rsid w:val="009F3222"/>
    <w:rsid w:val="009F335E"/>
    <w:rsid w:val="009F380D"/>
    <w:rsid w:val="009F5636"/>
    <w:rsid w:val="009F6395"/>
    <w:rsid w:val="009F6F1F"/>
    <w:rsid w:val="009F7DE8"/>
    <w:rsid w:val="00A01BE5"/>
    <w:rsid w:val="00A02405"/>
    <w:rsid w:val="00A06F58"/>
    <w:rsid w:val="00A07901"/>
    <w:rsid w:val="00A10CE0"/>
    <w:rsid w:val="00A12205"/>
    <w:rsid w:val="00A12BEC"/>
    <w:rsid w:val="00A133A2"/>
    <w:rsid w:val="00A13F94"/>
    <w:rsid w:val="00A16AE7"/>
    <w:rsid w:val="00A17653"/>
    <w:rsid w:val="00A17D6E"/>
    <w:rsid w:val="00A2178D"/>
    <w:rsid w:val="00A21DEB"/>
    <w:rsid w:val="00A2412C"/>
    <w:rsid w:val="00A2499B"/>
    <w:rsid w:val="00A2657D"/>
    <w:rsid w:val="00A26C7F"/>
    <w:rsid w:val="00A31974"/>
    <w:rsid w:val="00A31C36"/>
    <w:rsid w:val="00A32253"/>
    <w:rsid w:val="00A33F38"/>
    <w:rsid w:val="00A3682A"/>
    <w:rsid w:val="00A40CD3"/>
    <w:rsid w:val="00A41A1D"/>
    <w:rsid w:val="00A42146"/>
    <w:rsid w:val="00A444AE"/>
    <w:rsid w:val="00A472B0"/>
    <w:rsid w:val="00A479DF"/>
    <w:rsid w:val="00A47CD7"/>
    <w:rsid w:val="00A52278"/>
    <w:rsid w:val="00A53288"/>
    <w:rsid w:val="00A53C45"/>
    <w:rsid w:val="00A55626"/>
    <w:rsid w:val="00A61A8A"/>
    <w:rsid w:val="00A6287E"/>
    <w:rsid w:val="00A65969"/>
    <w:rsid w:val="00A659ED"/>
    <w:rsid w:val="00A66E5F"/>
    <w:rsid w:val="00A715CA"/>
    <w:rsid w:val="00A7178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60C"/>
    <w:rsid w:val="00A934DD"/>
    <w:rsid w:val="00A93C09"/>
    <w:rsid w:val="00A94B3D"/>
    <w:rsid w:val="00AA2050"/>
    <w:rsid w:val="00AA3AC7"/>
    <w:rsid w:val="00AA3B76"/>
    <w:rsid w:val="00AA460A"/>
    <w:rsid w:val="00AA56AC"/>
    <w:rsid w:val="00AA5AB9"/>
    <w:rsid w:val="00AA5EF5"/>
    <w:rsid w:val="00AB056A"/>
    <w:rsid w:val="00AB1625"/>
    <w:rsid w:val="00AB2C95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1F29"/>
    <w:rsid w:val="00AD359D"/>
    <w:rsid w:val="00AD4B1F"/>
    <w:rsid w:val="00AD60C4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1D62"/>
    <w:rsid w:val="00AF2916"/>
    <w:rsid w:val="00AF2A63"/>
    <w:rsid w:val="00AF3545"/>
    <w:rsid w:val="00AF4D0D"/>
    <w:rsid w:val="00AF6259"/>
    <w:rsid w:val="00AF72D6"/>
    <w:rsid w:val="00AF7465"/>
    <w:rsid w:val="00B00665"/>
    <w:rsid w:val="00B011B3"/>
    <w:rsid w:val="00B0295E"/>
    <w:rsid w:val="00B0299B"/>
    <w:rsid w:val="00B055A2"/>
    <w:rsid w:val="00B05698"/>
    <w:rsid w:val="00B0715F"/>
    <w:rsid w:val="00B10716"/>
    <w:rsid w:val="00B10C02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2A3"/>
    <w:rsid w:val="00B514B9"/>
    <w:rsid w:val="00B51943"/>
    <w:rsid w:val="00B52BDA"/>
    <w:rsid w:val="00B5374D"/>
    <w:rsid w:val="00B54064"/>
    <w:rsid w:val="00B54A0F"/>
    <w:rsid w:val="00B5595D"/>
    <w:rsid w:val="00B55EF8"/>
    <w:rsid w:val="00B5693D"/>
    <w:rsid w:val="00B57705"/>
    <w:rsid w:val="00B609DF"/>
    <w:rsid w:val="00B619F2"/>
    <w:rsid w:val="00B6537B"/>
    <w:rsid w:val="00B6632F"/>
    <w:rsid w:val="00B71332"/>
    <w:rsid w:val="00B71B76"/>
    <w:rsid w:val="00B71CF3"/>
    <w:rsid w:val="00B73F3E"/>
    <w:rsid w:val="00B74204"/>
    <w:rsid w:val="00B7504F"/>
    <w:rsid w:val="00B75478"/>
    <w:rsid w:val="00B75B50"/>
    <w:rsid w:val="00B76175"/>
    <w:rsid w:val="00B7765D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E48"/>
    <w:rsid w:val="00B9662A"/>
    <w:rsid w:val="00B96929"/>
    <w:rsid w:val="00BA11DC"/>
    <w:rsid w:val="00BA1350"/>
    <w:rsid w:val="00BA1823"/>
    <w:rsid w:val="00BA240F"/>
    <w:rsid w:val="00BA2FAF"/>
    <w:rsid w:val="00BA440C"/>
    <w:rsid w:val="00BA4C43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5C82"/>
    <w:rsid w:val="00BC673A"/>
    <w:rsid w:val="00BC6A7E"/>
    <w:rsid w:val="00BC6D69"/>
    <w:rsid w:val="00BC6DE6"/>
    <w:rsid w:val="00BD01BB"/>
    <w:rsid w:val="00BD1B50"/>
    <w:rsid w:val="00BD1BE2"/>
    <w:rsid w:val="00BD28B6"/>
    <w:rsid w:val="00BD48F3"/>
    <w:rsid w:val="00BD4C18"/>
    <w:rsid w:val="00BD5F99"/>
    <w:rsid w:val="00BD6E84"/>
    <w:rsid w:val="00BD6F4F"/>
    <w:rsid w:val="00BD7670"/>
    <w:rsid w:val="00BE147F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1705"/>
    <w:rsid w:val="00C035E8"/>
    <w:rsid w:val="00C04278"/>
    <w:rsid w:val="00C06480"/>
    <w:rsid w:val="00C11A4A"/>
    <w:rsid w:val="00C11D2C"/>
    <w:rsid w:val="00C12382"/>
    <w:rsid w:val="00C12D29"/>
    <w:rsid w:val="00C13163"/>
    <w:rsid w:val="00C1381C"/>
    <w:rsid w:val="00C146B3"/>
    <w:rsid w:val="00C15C12"/>
    <w:rsid w:val="00C166CB"/>
    <w:rsid w:val="00C17C67"/>
    <w:rsid w:val="00C17D30"/>
    <w:rsid w:val="00C20484"/>
    <w:rsid w:val="00C22B64"/>
    <w:rsid w:val="00C234A3"/>
    <w:rsid w:val="00C26B7D"/>
    <w:rsid w:val="00C31149"/>
    <w:rsid w:val="00C32385"/>
    <w:rsid w:val="00C32C65"/>
    <w:rsid w:val="00C3561F"/>
    <w:rsid w:val="00C362C8"/>
    <w:rsid w:val="00C36383"/>
    <w:rsid w:val="00C42A55"/>
    <w:rsid w:val="00C42CF6"/>
    <w:rsid w:val="00C4379D"/>
    <w:rsid w:val="00C44655"/>
    <w:rsid w:val="00C50485"/>
    <w:rsid w:val="00C50D2C"/>
    <w:rsid w:val="00C51220"/>
    <w:rsid w:val="00C53955"/>
    <w:rsid w:val="00C553CA"/>
    <w:rsid w:val="00C573E5"/>
    <w:rsid w:val="00C57EDC"/>
    <w:rsid w:val="00C614EF"/>
    <w:rsid w:val="00C623AB"/>
    <w:rsid w:val="00C62BF8"/>
    <w:rsid w:val="00C671B0"/>
    <w:rsid w:val="00C67310"/>
    <w:rsid w:val="00C67349"/>
    <w:rsid w:val="00C67B82"/>
    <w:rsid w:val="00C7084D"/>
    <w:rsid w:val="00C70960"/>
    <w:rsid w:val="00C74F99"/>
    <w:rsid w:val="00C75AA3"/>
    <w:rsid w:val="00C75D9F"/>
    <w:rsid w:val="00C762BA"/>
    <w:rsid w:val="00C763B2"/>
    <w:rsid w:val="00C76CA4"/>
    <w:rsid w:val="00C7707A"/>
    <w:rsid w:val="00C77BC3"/>
    <w:rsid w:val="00C8187E"/>
    <w:rsid w:val="00C82A2E"/>
    <w:rsid w:val="00C831C1"/>
    <w:rsid w:val="00C8346A"/>
    <w:rsid w:val="00C83FB7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5660"/>
    <w:rsid w:val="00CA6313"/>
    <w:rsid w:val="00CA66CF"/>
    <w:rsid w:val="00CA768F"/>
    <w:rsid w:val="00CB1E94"/>
    <w:rsid w:val="00CB2FD3"/>
    <w:rsid w:val="00CB306A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369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70F8"/>
    <w:rsid w:val="00CF12B2"/>
    <w:rsid w:val="00CF26F6"/>
    <w:rsid w:val="00CF355C"/>
    <w:rsid w:val="00CF6267"/>
    <w:rsid w:val="00D01202"/>
    <w:rsid w:val="00D0232F"/>
    <w:rsid w:val="00D03093"/>
    <w:rsid w:val="00D04392"/>
    <w:rsid w:val="00D05FCE"/>
    <w:rsid w:val="00D06482"/>
    <w:rsid w:val="00D0780B"/>
    <w:rsid w:val="00D10302"/>
    <w:rsid w:val="00D10CCF"/>
    <w:rsid w:val="00D11233"/>
    <w:rsid w:val="00D13EC3"/>
    <w:rsid w:val="00D147DF"/>
    <w:rsid w:val="00D172B9"/>
    <w:rsid w:val="00D20934"/>
    <w:rsid w:val="00D21222"/>
    <w:rsid w:val="00D22DC0"/>
    <w:rsid w:val="00D24DFD"/>
    <w:rsid w:val="00D25564"/>
    <w:rsid w:val="00D2673F"/>
    <w:rsid w:val="00D26FC9"/>
    <w:rsid w:val="00D27D3E"/>
    <w:rsid w:val="00D31ABC"/>
    <w:rsid w:val="00D32758"/>
    <w:rsid w:val="00D32A47"/>
    <w:rsid w:val="00D32BAD"/>
    <w:rsid w:val="00D33183"/>
    <w:rsid w:val="00D34EDB"/>
    <w:rsid w:val="00D355E3"/>
    <w:rsid w:val="00D3667C"/>
    <w:rsid w:val="00D36A43"/>
    <w:rsid w:val="00D37CAF"/>
    <w:rsid w:val="00D4017F"/>
    <w:rsid w:val="00D404B4"/>
    <w:rsid w:val="00D407D6"/>
    <w:rsid w:val="00D40CFA"/>
    <w:rsid w:val="00D40DE1"/>
    <w:rsid w:val="00D40DF2"/>
    <w:rsid w:val="00D416F0"/>
    <w:rsid w:val="00D41FB2"/>
    <w:rsid w:val="00D423FB"/>
    <w:rsid w:val="00D42883"/>
    <w:rsid w:val="00D42CAD"/>
    <w:rsid w:val="00D42F07"/>
    <w:rsid w:val="00D42F2C"/>
    <w:rsid w:val="00D45672"/>
    <w:rsid w:val="00D474C6"/>
    <w:rsid w:val="00D47E97"/>
    <w:rsid w:val="00D51515"/>
    <w:rsid w:val="00D5298D"/>
    <w:rsid w:val="00D53B8A"/>
    <w:rsid w:val="00D63373"/>
    <w:rsid w:val="00D65537"/>
    <w:rsid w:val="00D65A54"/>
    <w:rsid w:val="00D668F6"/>
    <w:rsid w:val="00D71893"/>
    <w:rsid w:val="00D727F9"/>
    <w:rsid w:val="00D72A2B"/>
    <w:rsid w:val="00D739DB"/>
    <w:rsid w:val="00D74A82"/>
    <w:rsid w:val="00D75A4E"/>
    <w:rsid w:val="00D76B88"/>
    <w:rsid w:val="00D76C47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CCF"/>
    <w:rsid w:val="00D91F43"/>
    <w:rsid w:val="00D92ED0"/>
    <w:rsid w:val="00D935C4"/>
    <w:rsid w:val="00D93609"/>
    <w:rsid w:val="00D940AF"/>
    <w:rsid w:val="00D94388"/>
    <w:rsid w:val="00D95273"/>
    <w:rsid w:val="00D95356"/>
    <w:rsid w:val="00D9585D"/>
    <w:rsid w:val="00D97BC5"/>
    <w:rsid w:val="00DA13A4"/>
    <w:rsid w:val="00DA228B"/>
    <w:rsid w:val="00DA3226"/>
    <w:rsid w:val="00DA4C23"/>
    <w:rsid w:val="00DA5549"/>
    <w:rsid w:val="00DA5AA2"/>
    <w:rsid w:val="00DA5FE4"/>
    <w:rsid w:val="00DA6932"/>
    <w:rsid w:val="00DA6D5E"/>
    <w:rsid w:val="00DA7BB0"/>
    <w:rsid w:val="00DB19F8"/>
    <w:rsid w:val="00DB362F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6EA6"/>
    <w:rsid w:val="00DC77A4"/>
    <w:rsid w:val="00DD0255"/>
    <w:rsid w:val="00DD05E7"/>
    <w:rsid w:val="00DD1485"/>
    <w:rsid w:val="00DD5CB9"/>
    <w:rsid w:val="00DD7CDD"/>
    <w:rsid w:val="00DE1D23"/>
    <w:rsid w:val="00DE2563"/>
    <w:rsid w:val="00DE3CBD"/>
    <w:rsid w:val="00DE6552"/>
    <w:rsid w:val="00DE69E9"/>
    <w:rsid w:val="00DF1C57"/>
    <w:rsid w:val="00DF653B"/>
    <w:rsid w:val="00DF6D9C"/>
    <w:rsid w:val="00DF6E23"/>
    <w:rsid w:val="00DF6EDC"/>
    <w:rsid w:val="00E002B8"/>
    <w:rsid w:val="00E02363"/>
    <w:rsid w:val="00E024FD"/>
    <w:rsid w:val="00E04850"/>
    <w:rsid w:val="00E05924"/>
    <w:rsid w:val="00E113D7"/>
    <w:rsid w:val="00E14818"/>
    <w:rsid w:val="00E151EB"/>
    <w:rsid w:val="00E15FFF"/>
    <w:rsid w:val="00E1728F"/>
    <w:rsid w:val="00E1796E"/>
    <w:rsid w:val="00E17D29"/>
    <w:rsid w:val="00E217A2"/>
    <w:rsid w:val="00E23A52"/>
    <w:rsid w:val="00E24D25"/>
    <w:rsid w:val="00E257EC"/>
    <w:rsid w:val="00E2763A"/>
    <w:rsid w:val="00E309C4"/>
    <w:rsid w:val="00E30A39"/>
    <w:rsid w:val="00E30D17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E6F"/>
    <w:rsid w:val="00E577C2"/>
    <w:rsid w:val="00E6141C"/>
    <w:rsid w:val="00E61820"/>
    <w:rsid w:val="00E6212B"/>
    <w:rsid w:val="00E62948"/>
    <w:rsid w:val="00E62ABF"/>
    <w:rsid w:val="00E658B5"/>
    <w:rsid w:val="00E65C27"/>
    <w:rsid w:val="00E667D8"/>
    <w:rsid w:val="00E6687E"/>
    <w:rsid w:val="00E668A0"/>
    <w:rsid w:val="00E70EBE"/>
    <w:rsid w:val="00E72534"/>
    <w:rsid w:val="00E7366A"/>
    <w:rsid w:val="00E76401"/>
    <w:rsid w:val="00E76F34"/>
    <w:rsid w:val="00E77849"/>
    <w:rsid w:val="00E8014F"/>
    <w:rsid w:val="00E81C54"/>
    <w:rsid w:val="00E86077"/>
    <w:rsid w:val="00E863E1"/>
    <w:rsid w:val="00E87037"/>
    <w:rsid w:val="00E87284"/>
    <w:rsid w:val="00E87763"/>
    <w:rsid w:val="00E87B01"/>
    <w:rsid w:val="00E91C09"/>
    <w:rsid w:val="00E920DF"/>
    <w:rsid w:val="00E930EF"/>
    <w:rsid w:val="00E95AE0"/>
    <w:rsid w:val="00E95E2C"/>
    <w:rsid w:val="00EA0EDC"/>
    <w:rsid w:val="00EA1435"/>
    <w:rsid w:val="00EA1437"/>
    <w:rsid w:val="00EA1DC0"/>
    <w:rsid w:val="00EA4EDF"/>
    <w:rsid w:val="00EA79D7"/>
    <w:rsid w:val="00EA7DEE"/>
    <w:rsid w:val="00EB04D3"/>
    <w:rsid w:val="00EB5078"/>
    <w:rsid w:val="00EB5213"/>
    <w:rsid w:val="00EB5FAA"/>
    <w:rsid w:val="00EB70D2"/>
    <w:rsid w:val="00EB7397"/>
    <w:rsid w:val="00EB77C9"/>
    <w:rsid w:val="00EC05F3"/>
    <w:rsid w:val="00EC0B38"/>
    <w:rsid w:val="00EC1A32"/>
    <w:rsid w:val="00EC6650"/>
    <w:rsid w:val="00ED024E"/>
    <w:rsid w:val="00ED3293"/>
    <w:rsid w:val="00ED377B"/>
    <w:rsid w:val="00ED48F3"/>
    <w:rsid w:val="00ED5090"/>
    <w:rsid w:val="00ED5C25"/>
    <w:rsid w:val="00ED5CDB"/>
    <w:rsid w:val="00ED5E36"/>
    <w:rsid w:val="00EE1428"/>
    <w:rsid w:val="00EE15F2"/>
    <w:rsid w:val="00EE26CF"/>
    <w:rsid w:val="00EE3475"/>
    <w:rsid w:val="00EE4037"/>
    <w:rsid w:val="00EE5F4F"/>
    <w:rsid w:val="00EE5F9A"/>
    <w:rsid w:val="00EF1931"/>
    <w:rsid w:val="00EF1C9E"/>
    <w:rsid w:val="00EF4367"/>
    <w:rsid w:val="00EF46C5"/>
    <w:rsid w:val="00EF4892"/>
    <w:rsid w:val="00EF517A"/>
    <w:rsid w:val="00EF5CDB"/>
    <w:rsid w:val="00EF6200"/>
    <w:rsid w:val="00EF6457"/>
    <w:rsid w:val="00EF7A30"/>
    <w:rsid w:val="00F000D9"/>
    <w:rsid w:val="00F00EC5"/>
    <w:rsid w:val="00F01318"/>
    <w:rsid w:val="00F02C21"/>
    <w:rsid w:val="00F044EA"/>
    <w:rsid w:val="00F05EC5"/>
    <w:rsid w:val="00F0726B"/>
    <w:rsid w:val="00F07AB0"/>
    <w:rsid w:val="00F103E4"/>
    <w:rsid w:val="00F10B63"/>
    <w:rsid w:val="00F11510"/>
    <w:rsid w:val="00F12614"/>
    <w:rsid w:val="00F128E7"/>
    <w:rsid w:val="00F12D81"/>
    <w:rsid w:val="00F13DE2"/>
    <w:rsid w:val="00F13F3B"/>
    <w:rsid w:val="00F15D48"/>
    <w:rsid w:val="00F16B9F"/>
    <w:rsid w:val="00F20142"/>
    <w:rsid w:val="00F20AFF"/>
    <w:rsid w:val="00F2132C"/>
    <w:rsid w:val="00F217BD"/>
    <w:rsid w:val="00F21978"/>
    <w:rsid w:val="00F22015"/>
    <w:rsid w:val="00F22410"/>
    <w:rsid w:val="00F229F0"/>
    <w:rsid w:val="00F27136"/>
    <w:rsid w:val="00F27EC6"/>
    <w:rsid w:val="00F31362"/>
    <w:rsid w:val="00F3584D"/>
    <w:rsid w:val="00F41C35"/>
    <w:rsid w:val="00F41DA5"/>
    <w:rsid w:val="00F432D0"/>
    <w:rsid w:val="00F4456B"/>
    <w:rsid w:val="00F449A3"/>
    <w:rsid w:val="00F45B7B"/>
    <w:rsid w:val="00F4698F"/>
    <w:rsid w:val="00F477AD"/>
    <w:rsid w:val="00F5090C"/>
    <w:rsid w:val="00F50BB1"/>
    <w:rsid w:val="00F51B36"/>
    <w:rsid w:val="00F51BD4"/>
    <w:rsid w:val="00F566B4"/>
    <w:rsid w:val="00F577C5"/>
    <w:rsid w:val="00F62CE3"/>
    <w:rsid w:val="00F65E35"/>
    <w:rsid w:val="00F6680D"/>
    <w:rsid w:val="00F7215A"/>
    <w:rsid w:val="00F74057"/>
    <w:rsid w:val="00F7461A"/>
    <w:rsid w:val="00F7471C"/>
    <w:rsid w:val="00F74E5F"/>
    <w:rsid w:val="00F760A9"/>
    <w:rsid w:val="00F77DBE"/>
    <w:rsid w:val="00F81A90"/>
    <w:rsid w:val="00F828E7"/>
    <w:rsid w:val="00F839BE"/>
    <w:rsid w:val="00F865F6"/>
    <w:rsid w:val="00F87492"/>
    <w:rsid w:val="00F8774E"/>
    <w:rsid w:val="00F878BC"/>
    <w:rsid w:val="00F9092E"/>
    <w:rsid w:val="00F91916"/>
    <w:rsid w:val="00F91F39"/>
    <w:rsid w:val="00F91FA4"/>
    <w:rsid w:val="00F95518"/>
    <w:rsid w:val="00F95998"/>
    <w:rsid w:val="00F95EDF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5421"/>
    <w:rsid w:val="00FC0788"/>
    <w:rsid w:val="00FC206F"/>
    <w:rsid w:val="00FC34C8"/>
    <w:rsid w:val="00FC376F"/>
    <w:rsid w:val="00FC3BD2"/>
    <w:rsid w:val="00FC4179"/>
    <w:rsid w:val="00FC5303"/>
    <w:rsid w:val="00FC796E"/>
    <w:rsid w:val="00FD0789"/>
    <w:rsid w:val="00FD23F4"/>
    <w:rsid w:val="00FD3D67"/>
    <w:rsid w:val="00FD4B75"/>
    <w:rsid w:val="00FD4F90"/>
    <w:rsid w:val="00FD5ED4"/>
    <w:rsid w:val="00FD718E"/>
    <w:rsid w:val="00FE0304"/>
    <w:rsid w:val="00FE0D7C"/>
    <w:rsid w:val="00FE14C1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1887"/>
    <w:rsid w:val="00FF2CE3"/>
    <w:rsid w:val="00FF79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11B4AD01"/>
  <w15:chartTrackingRefBased/>
  <w15:docId w15:val="{70AC58CF-D627-4B1D-87B3-69BDC591A9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95F3F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495F3F"/>
  </w:style>
  <w:style w:type="paragraph" w:styleId="a5">
    <w:name w:val="footer"/>
    <w:basedOn w:val="a"/>
    <w:link w:val="a6"/>
    <w:uiPriority w:val="99"/>
    <w:unhideWhenUsed/>
    <w:rsid w:val="00495F3F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495F3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9</TotalTime>
  <Pages>1</Pages>
  <Words>34</Words>
  <Characters>200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堀部 和経</dc:creator>
  <cp:keywords/>
  <dc:description/>
  <cp:lastModifiedBy>堀部 和経</cp:lastModifiedBy>
  <cp:revision>20</cp:revision>
  <cp:lastPrinted>2021-12-04T10:28:00Z</cp:lastPrinted>
  <dcterms:created xsi:type="dcterms:W3CDTF">2021-12-03T13:29:00Z</dcterms:created>
  <dcterms:modified xsi:type="dcterms:W3CDTF">2021-12-05T0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